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4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6" autoAdjust="0"/>
    <p:restoredTop sz="94660"/>
  </p:normalViewPr>
  <p:slideViewPr>
    <p:cSldViewPr snapToGrid="0">
      <p:cViewPr varScale="1">
        <p:scale>
          <a:sx n="76" d="100"/>
          <a:sy n="76" d="100"/>
        </p:scale>
        <p:origin x="126" y="79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664053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64671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16142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42596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56756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71320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225096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725035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159094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54908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422182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567691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237995" y="300625"/>
            <a:ext cx="11661732" cy="1877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Горца птичьего трава               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Polygoni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avicularis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herba</a:t>
            </a: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                            </a:t>
            </a:r>
            <a:endParaRPr kumimoji="0" lang="ru-RU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Горец птичий (спорыш)        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Polygonum</a:t>
            </a:r>
            <a:r>
              <a:rPr kumimoji="0" lang="en-US" sz="4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aviculare</a:t>
            </a:r>
            <a:r>
              <a:rPr kumimoji="0" lang="en-US" sz="4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L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.</a:t>
            </a:r>
            <a:endParaRPr kumimoji="0" lang="ru-RU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сем. Гречишные                     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Polygonaceae</a:t>
            </a: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4338" name="Picture 2" descr="E:\Фото растений\Травы 1\Polygonum aviculare\36652_ea143136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906038" y="2360791"/>
            <a:ext cx="5425474" cy="449720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95875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3" name="Picture 1" descr="E:\Фото растений\Травы 1\Polygonum aviculare\76897_30ac351c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6338751" cy="6858000"/>
          </a:xfrm>
          <a:prstGeom prst="rect">
            <a:avLst/>
          </a:prstGeom>
          <a:noFill/>
        </p:spPr>
      </p:pic>
      <p:pic>
        <p:nvPicPr>
          <p:cNvPr id="13314" name="Picture 2" descr="E:\Фото растений\Травы 1\Polygonum aviculare\161474_ca77ad53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00592" y="-23168"/>
            <a:ext cx="5891407" cy="701415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864490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3924476" y="195220"/>
            <a:ext cx="436369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Химический состав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3983278" y="5010278"/>
            <a:ext cx="351981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/>
              <a:t>      </a:t>
            </a:r>
            <a:r>
              <a:rPr lang="en-US" sz="2800" dirty="0" smtClean="0"/>
              <a:t>   </a:t>
            </a:r>
            <a:r>
              <a:rPr lang="ru-RU" sz="2800" dirty="0" err="1" smtClean="0"/>
              <a:t>авикулярин</a:t>
            </a:r>
            <a:endParaRPr lang="ru-RU" sz="2800" dirty="0"/>
          </a:p>
        </p:txBody>
      </p:sp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3093768" y="1289728"/>
          <a:ext cx="4922889" cy="3357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CS ChemDraw Drawing" r:id="rId3" imgW="3302629" imgH="2250623" progId="ChemDraw.Document.6.0">
                  <p:embed/>
                </p:oleObj>
              </mc:Choice>
              <mc:Fallback>
                <p:oleObj name="CS ChemDraw Drawing" r:id="rId3" imgW="3302629" imgH="2250623" progId="ChemDraw.Document.6.0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3768" y="1289728"/>
                        <a:ext cx="4922889" cy="33574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4693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924476" y="0"/>
            <a:ext cx="371447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Стандартизация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287865" y="903106"/>
            <a:ext cx="1175173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200" dirty="0" smtClean="0">
                <a:latin typeface="Times New Roman" panose="02020603050405020304" pitchFamily="18" charset="0"/>
              </a:rPr>
              <a:t>      </a:t>
            </a:r>
            <a:endParaRPr lang="ru-RU" sz="3200" dirty="0">
              <a:effectLst/>
            </a:endParaRPr>
          </a:p>
        </p:txBody>
      </p:sp>
      <p:sp>
        <p:nvSpPr>
          <p:cNvPr id="28673" name="Rectangle 1"/>
          <p:cNvSpPr>
            <a:spLocks noChangeArrowheads="1"/>
          </p:cNvSpPr>
          <p:nvPr/>
        </p:nvSpPr>
        <p:spPr bwMode="auto">
          <a:xfrm>
            <a:off x="288099" y="688932"/>
            <a:ext cx="11624154" cy="61863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Трава горца птичьего стандартизуется ГФ 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X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V – </a:t>
            </a:r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ФС.2.5.0069.18</a:t>
            </a: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по содержанию суммы </a:t>
            </a:r>
            <a:r>
              <a:rPr kumimoji="0" lang="ru-RU" sz="3600" b="0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флавоноидов</a:t>
            </a: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в пересчете на </a:t>
            </a:r>
            <a:r>
              <a:rPr kumimoji="0" lang="ru-RU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авикулярин</a:t>
            </a: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, определяемой спектрофотометрическим методом при 410 нм после реакции с хлоридом алюминия (не менее 0,5%). </a:t>
            </a:r>
            <a:endParaRPr kumimoji="0" lang="ru-RU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В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EuPh</a:t>
            </a:r>
            <a:r>
              <a:rPr kumimoji="0" lang="ru-RU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ru-RU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8 </a:t>
            </a: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трава горца птичьего стандартизуется по содержанию суммы </a:t>
            </a:r>
            <a:r>
              <a:rPr kumimoji="0" lang="ru-RU" sz="3600" b="0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флавоноидов</a:t>
            </a: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в пересчете на </a:t>
            </a:r>
            <a:r>
              <a:rPr kumimoji="0" lang="ru-RU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гиперозид</a:t>
            </a: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, определяемой спектрофотометрическим методом при 425 нм после гидролиза с НС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l</a:t>
            </a: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и последующей реакции </a:t>
            </a:r>
            <a:r>
              <a:rPr kumimoji="0" lang="ru-RU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агликонов</a:t>
            </a: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с хлоридом алюминия (не менее 0,3%).</a:t>
            </a:r>
            <a:endParaRPr kumimoji="0" lang="ru-RU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9784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3360365" y="258546"/>
            <a:ext cx="598253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Препараты горца птичьего</a:t>
            </a:r>
            <a:endParaRPr lang="ru-RU" sz="4000" dirty="0">
              <a:solidFill>
                <a:srgbClr val="C00000"/>
              </a:solidFill>
            </a:endParaRPr>
          </a:p>
        </p:txBody>
      </p:sp>
      <p:pic>
        <p:nvPicPr>
          <p:cNvPr id="27649" name="Picture 1" descr="C:\Users\User\Downloads\266_sporysh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67420" y="1145635"/>
            <a:ext cx="3344907" cy="5712365"/>
          </a:xfrm>
          <a:prstGeom prst="rect">
            <a:avLst/>
          </a:prstGeom>
          <a:noFill/>
        </p:spPr>
      </p:pic>
      <p:pic>
        <p:nvPicPr>
          <p:cNvPr id="7" name="Picture 3" descr="F:\ЛЕКАРСТВЕННЫЕ РАСТЕНИЯ\Фитопрепараты\Гипертоплант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36921" y="1110640"/>
            <a:ext cx="3778358" cy="574736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151207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65128"/>
            <a:ext cx="7469571" cy="4983271"/>
          </a:xfrm>
          <a:prstGeom prst="rect">
            <a:avLst/>
          </a:prstGeom>
        </p:spPr>
      </p:pic>
      <p:pic>
        <p:nvPicPr>
          <p:cNvPr id="3" name="Picture 2" descr="C:\Users\User\Downloads\790edc23c7f25d95cefa10e79baaa2a6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522" y="1143000"/>
            <a:ext cx="5715000" cy="57150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21</TotalTime>
  <Words>102</Words>
  <Application>Microsoft Office PowerPoint</Application>
  <PresentationFormat>Широкоэкранный</PresentationFormat>
  <Paragraphs>10</Paragraphs>
  <Slides>6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6</vt:i4>
      </vt:variant>
    </vt:vector>
  </HeadingPairs>
  <TitlesOfParts>
    <vt:vector size="12" baseType="lpstr">
      <vt:lpstr>Arial</vt:lpstr>
      <vt:lpstr>Calibri</vt:lpstr>
      <vt:lpstr>Calibri Light</vt:lpstr>
      <vt:lpstr>Times New Roman</vt:lpstr>
      <vt:lpstr>Тема Office</vt:lpstr>
      <vt:lpstr>CS ChemDraw Drawing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ser</dc:creator>
  <cp:lastModifiedBy>User</cp:lastModifiedBy>
  <cp:revision>206</cp:revision>
  <dcterms:created xsi:type="dcterms:W3CDTF">2017-09-02T10:15:39Z</dcterms:created>
  <dcterms:modified xsi:type="dcterms:W3CDTF">2019-09-04T14:35:17Z</dcterms:modified>
</cp:coreProperties>
</file>